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62" r:id="rId5"/>
    <p:sldId id="263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264" r:id="rId15"/>
    <p:sldId id="265" r:id="rId16"/>
    <p:sldId id="295" r:id="rId17"/>
    <p:sldId id="296" r:id="rId18"/>
    <p:sldId id="297" r:id="rId19"/>
    <p:sldId id="266" r:id="rId20"/>
    <p:sldId id="267" r:id="rId21"/>
    <p:sldId id="268" r:id="rId22"/>
    <p:sldId id="269" r:id="rId23"/>
    <p:sldId id="272" r:id="rId24"/>
    <p:sldId id="274" r:id="rId25"/>
    <p:sldId id="275" r:id="rId26"/>
    <p:sldId id="276" r:id="rId27"/>
    <p:sldId id="277" r:id="rId28"/>
    <p:sldId id="278" r:id="rId29"/>
    <p:sldId id="279" r:id="rId30"/>
    <p:sldId id="284" r:id="rId31"/>
    <p:sldId id="281" r:id="rId32"/>
    <p:sldId id="282" r:id="rId33"/>
    <p:sldId id="285" r:id="rId34"/>
    <p:sldId id="294" r:id="rId35"/>
    <p:sldId id="293" r:id="rId36"/>
    <p:sldId id="287" r:id="rId37"/>
    <p:sldId id="288" r:id="rId38"/>
    <p:sldId id="289" r:id="rId39"/>
    <p:sldId id="290" r:id="rId40"/>
    <p:sldId id="292" r:id="rId41"/>
    <p:sldId id="291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E75441E-0591-40F7-B23D-B317B718557F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40BD3E-0D57-4121-8DA5-AAEBD20E7A5A}">
      <dgm:prSet phldrT="[Text]"/>
      <dgm:spPr/>
      <dgm:t>
        <a:bodyPr/>
        <a:lstStyle/>
        <a:p>
          <a:r>
            <a:rPr lang="en-US" dirty="0" smtClean="0"/>
            <a:t>Discover</a:t>
          </a:r>
          <a:endParaRPr lang="en-US" dirty="0"/>
        </a:p>
      </dgm:t>
    </dgm:pt>
    <dgm:pt modelId="{248FABC3-74B4-418F-8097-B18D80C467F6}" type="parTrans" cxnId="{692E34CE-BAA4-41FA-A399-CF2A92B5531C}">
      <dgm:prSet/>
      <dgm:spPr/>
      <dgm:t>
        <a:bodyPr/>
        <a:lstStyle/>
        <a:p>
          <a:endParaRPr lang="en-US"/>
        </a:p>
      </dgm:t>
    </dgm:pt>
    <dgm:pt modelId="{782EFBDF-7272-49DC-9F07-B3D04D84EBF0}" type="sibTrans" cxnId="{692E34CE-BAA4-41FA-A399-CF2A92B5531C}">
      <dgm:prSet/>
      <dgm:spPr/>
      <dgm:t>
        <a:bodyPr/>
        <a:lstStyle/>
        <a:p>
          <a:endParaRPr lang="en-US"/>
        </a:p>
      </dgm:t>
    </dgm:pt>
    <dgm:pt modelId="{F8CF2DA8-8820-4432-AB31-EDB2ED91406F}">
      <dgm:prSet phldrT="[Text]"/>
      <dgm:spPr/>
      <dgm:t>
        <a:bodyPr/>
        <a:lstStyle/>
        <a:p>
          <a:r>
            <a:rPr lang="en-US" dirty="0" smtClean="0"/>
            <a:t>Engage</a:t>
          </a:r>
          <a:endParaRPr lang="en-US" dirty="0"/>
        </a:p>
      </dgm:t>
    </dgm:pt>
    <dgm:pt modelId="{DD359AA7-C13A-471C-9EC2-ED469A457A94}" type="parTrans" cxnId="{9C114F1F-1E3F-486F-A470-627F5222CD95}">
      <dgm:prSet/>
      <dgm:spPr/>
      <dgm:t>
        <a:bodyPr/>
        <a:lstStyle/>
        <a:p>
          <a:endParaRPr lang="en-US"/>
        </a:p>
      </dgm:t>
    </dgm:pt>
    <dgm:pt modelId="{5C67F9E4-83F5-42DE-97BE-9B189B2E3CA0}" type="sibTrans" cxnId="{9C114F1F-1E3F-486F-A470-627F5222CD95}">
      <dgm:prSet/>
      <dgm:spPr/>
      <dgm:t>
        <a:bodyPr/>
        <a:lstStyle/>
        <a:p>
          <a:endParaRPr lang="en-US"/>
        </a:p>
      </dgm:t>
    </dgm:pt>
    <dgm:pt modelId="{05171AC0-5ECC-4092-BFCF-4D4C540EE7ED}">
      <dgm:prSet phldrT="[Text]"/>
      <dgm:spPr/>
      <dgm:t>
        <a:bodyPr/>
        <a:lstStyle/>
        <a:p>
          <a:r>
            <a:rPr lang="en-US" dirty="0" smtClean="0"/>
            <a:t>Reflect</a:t>
          </a:r>
          <a:endParaRPr lang="en-US" dirty="0"/>
        </a:p>
      </dgm:t>
    </dgm:pt>
    <dgm:pt modelId="{BE07937B-465B-4DE3-9C07-3059C8B4044F}" type="parTrans" cxnId="{37D763C7-BA7A-4197-ABB1-7BA75B322D1F}">
      <dgm:prSet/>
      <dgm:spPr/>
      <dgm:t>
        <a:bodyPr/>
        <a:lstStyle/>
        <a:p>
          <a:endParaRPr lang="en-US"/>
        </a:p>
      </dgm:t>
    </dgm:pt>
    <dgm:pt modelId="{4016A6C4-DB8B-4CC4-B724-C07299C287F7}" type="sibTrans" cxnId="{37D763C7-BA7A-4197-ABB1-7BA75B322D1F}">
      <dgm:prSet/>
      <dgm:spPr/>
      <dgm:t>
        <a:bodyPr/>
        <a:lstStyle/>
        <a:p>
          <a:endParaRPr lang="en-US"/>
        </a:p>
      </dgm:t>
    </dgm:pt>
    <dgm:pt modelId="{5942B469-9DFF-44BD-93CC-B6DFABF91761}" type="pres">
      <dgm:prSet presAssocID="{AE75441E-0591-40F7-B23D-B317B718557F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AE38D35-A9D8-4BFE-B57E-0A55B90A518C}" type="pres">
      <dgm:prSet presAssocID="{0740BD3E-0D57-4121-8DA5-AAEBD20E7A5A}" presName="dummy" presStyleCnt="0"/>
      <dgm:spPr/>
    </dgm:pt>
    <dgm:pt modelId="{9142C23D-555F-4F46-8F0B-93A3BBFBA76B}" type="pres">
      <dgm:prSet presAssocID="{0740BD3E-0D57-4121-8DA5-AAEBD20E7A5A}" presName="node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721B90-DEFD-46F8-B2C0-5593994B8170}" type="pres">
      <dgm:prSet presAssocID="{782EFBDF-7272-49DC-9F07-B3D04D84EBF0}" presName="sibTrans" presStyleLbl="node1" presStyleIdx="0" presStyleCnt="3"/>
      <dgm:spPr/>
      <dgm:t>
        <a:bodyPr/>
        <a:lstStyle/>
        <a:p>
          <a:endParaRPr lang="en-US"/>
        </a:p>
      </dgm:t>
    </dgm:pt>
    <dgm:pt modelId="{B54CFF86-17DC-4F83-9027-461AEC4C3F84}" type="pres">
      <dgm:prSet presAssocID="{F8CF2DA8-8820-4432-AB31-EDB2ED91406F}" presName="dummy" presStyleCnt="0"/>
      <dgm:spPr/>
    </dgm:pt>
    <dgm:pt modelId="{5395B299-CB46-4E2F-A335-FBB8B782DD6B}" type="pres">
      <dgm:prSet presAssocID="{F8CF2DA8-8820-4432-AB31-EDB2ED91406F}" presName="node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FD4C4A-F0C5-4810-81C1-5C034A857D87}" type="pres">
      <dgm:prSet presAssocID="{5C67F9E4-83F5-42DE-97BE-9B189B2E3CA0}" presName="sibTrans" presStyleLbl="node1" presStyleIdx="1" presStyleCnt="3"/>
      <dgm:spPr/>
      <dgm:t>
        <a:bodyPr/>
        <a:lstStyle/>
        <a:p>
          <a:endParaRPr lang="en-US"/>
        </a:p>
      </dgm:t>
    </dgm:pt>
    <dgm:pt modelId="{C90023D6-32F7-4FF5-9649-8FF95EF0F019}" type="pres">
      <dgm:prSet presAssocID="{05171AC0-5ECC-4092-BFCF-4D4C540EE7ED}" presName="dummy" presStyleCnt="0"/>
      <dgm:spPr/>
    </dgm:pt>
    <dgm:pt modelId="{24C176F5-C140-426E-9616-67EC11BD3AA8}" type="pres">
      <dgm:prSet presAssocID="{05171AC0-5ECC-4092-BFCF-4D4C540EE7ED}" presName="node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2FB3C4-1F23-420D-B66C-60BF5D706841}" type="pres">
      <dgm:prSet presAssocID="{4016A6C4-DB8B-4CC4-B724-C07299C287F7}" presName="sibTrans" presStyleLbl="node1" presStyleIdx="2" presStyleCnt="3"/>
      <dgm:spPr/>
      <dgm:t>
        <a:bodyPr/>
        <a:lstStyle/>
        <a:p>
          <a:endParaRPr lang="en-US"/>
        </a:p>
      </dgm:t>
    </dgm:pt>
  </dgm:ptLst>
  <dgm:cxnLst>
    <dgm:cxn modelId="{1A6A46E2-EEB9-4BAD-B28B-C0463425E19F}" type="presOf" srcId="{4016A6C4-DB8B-4CC4-B724-C07299C287F7}" destId="{1D2FB3C4-1F23-420D-B66C-60BF5D706841}" srcOrd="0" destOrd="0" presId="urn:microsoft.com/office/officeart/2005/8/layout/cycle1"/>
    <dgm:cxn modelId="{7E0C15BB-FABE-4DDB-AF7C-A4BC311D142F}" type="presOf" srcId="{5C67F9E4-83F5-42DE-97BE-9B189B2E3CA0}" destId="{E6FD4C4A-F0C5-4810-81C1-5C034A857D87}" srcOrd="0" destOrd="0" presId="urn:microsoft.com/office/officeart/2005/8/layout/cycle1"/>
    <dgm:cxn modelId="{692E34CE-BAA4-41FA-A399-CF2A92B5531C}" srcId="{AE75441E-0591-40F7-B23D-B317B718557F}" destId="{0740BD3E-0D57-4121-8DA5-AAEBD20E7A5A}" srcOrd="0" destOrd="0" parTransId="{248FABC3-74B4-418F-8097-B18D80C467F6}" sibTransId="{782EFBDF-7272-49DC-9F07-B3D04D84EBF0}"/>
    <dgm:cxn modelId="{CA19439A-A917-4ECC-95B3-74E1C6609B34}" type="presOf" srcId="{F8CF2DA8-8820-4432-AB31-EDB2ED91406F}" destId="{5395B299-CB46-4E2F-A335-FBB8B782DD6B}" srcOrd="0" destOrd="0" presId="urn:microsoft.com/office/officeart/2005/8/layout/cycle1"/>
    <dgm:cxn modelId="{9C114F1F-1E3F-486F-A470-627F5222CD95}" srcId="{AE75441E-0591-40F7-B23D-B317B718557F}" destId="{F8CF2DA8-8820-4432-AB31-EDB2ED91406F}" srcOrd="1" destOrd="0" parTransId="{DD359AA7-C13A-471C-9EC2-ED469A457A94}" sibTransId="{5C67F9E4-83F5-42DE-97BE-9B189B2E3CA0}"/>
    <dgm:cxn modelId="{3413457C-40B6-42DC-89D4-45C9BFBA66FA}" type="presOf" srcId="{782EFBDF-7272-49DC-9F07-B3D04D84EBF0}" destId="{C3721B90-DEFD-46F8-B2C0-5593994B8170}" srcOrd="0" destOrd="0" presId="urn:microsoft.com/office/officeart/2005/8/layout/cycle1"/>
    <dgm:cxn modelId="{37D763C7-BA7A-4197-ABB1-7BA75B322D1F}" srcId="{AE75441E-0591-40F7-B23D-B317B718557F}" destId="{05171AC0-5ECC-4092-BFCF-4D4C540EE7ED}" srcOrd="2" destOrd="0" parTransId="{BE07937B-465B-4DE3-9C07-3059C8B4044F}" sibTransId="{4016A6C4-DB8B-4CC4-B724-C07299C287F7}"/>
    <dgm:cxn modelId="{7549B78D-29CD-49DF-A5A9-99D586AF7A98}" type="presOf" srcId="{05171AC0-5ECC-4092-BFCF-4D4C540EE7ED}" destId="{24C176F5-C140-426E-9616-67EC11BD3AA8}" srcOrd="0" destOrd="0" presId="urn:microsoft.com/office/officeart/2005/8/layout/cycle1"/>
    <dgm:cxn modelId="{F5B50C8C-D7E5-43FA-82A1-3EDE01E55E21}" type="presOf" srcId="{0740BD3E-0D57-4121-8DA5-AAEBD20E7A5A}" destId="{9142C23D-555F-4F46-8F0B-93A3BBFBA76B}" srcOrd="0" destOrd="0" presId="urn:microsoft.com/office/officeart/2005/8/layout/cycle1"/>
    <dgm:cxn modelId="{03E33AB0-D0CE-4C20-8495-F8F01C691314}" type="presOf" srcId="{AE75441E-0591-40F7-B23D-B317B718557F}" destId="{5942B469-9DFF-44BD-93CC-B6DFABF91761}" srcOrd="0" destOrd="0" presId="urn:microsoft.com/office/officeart/2005/8/layout/cycle1"/>
    <dgm:cxn modelId="{C3D67DA5-BF81-4223-99AD-F44B15E475E4}" type="presParOf" srcId="{5942B469-9DFF-44BD-93CC-B6DFABF91761}" destId="{9AE38D35-A9D8-4BFE-B57E-0A55B90A518C}" srcOrd="0" destOrd="0" presId="urn:microsoft.com/office/officeart/2005/8/layout/cycle1"/>
    <dgm:cxn modelId="{3DE3ECE9-5242-4E0E-9752-C89F638B3389}" type="presParOf" srcId="{5942B469-9DFF-44BD-93CC-B6DFABF91761}" destId="{9142C23D-555F-4F46-8F0B-93A3BBFBA76B}" srcOrd="1" destOrd="0" presId="urn:microsoft.com/office/officeart/2005/8/layout/cycle1"/>
    <dgm:cxn modelId="{DEBB705A-0343-4517-9231-5E33914E410C}" type="presParOf" srcId="{5942B469-9DFF-44BD-93CC-B6DFABF91761}" destId="{C3721B90-DEFD-46F8-B2C0-5593994B8170}" srcOrd="2" destOrd="0" presId="urn:microsoft.com/office/officeart/2005/8/layout/cycle1"/>
    <dgm:cxn modelId="{B9B1953C-477C-481A-9A11-959B3A3FBC95}" type="presParOf" srcId="{5942B469-9DFF-44BD-93CC-B6DFABF91761}" destId="{B54CFF86-17DC-4F83-9027-461AEC4C3F84}" srcOrd="3" destOrd="0" presId="urn:microsoft.com/office/officeart/2005/8/layout/cycle1"/>
    <dgm:cxn modelId="{7010BCDA-F730-4041-B203-FB434E9CC405}" type="presParOf" srcId="{5942B469-9DFF-44BD-93CC-B6DFABF91761}" destId="{5395B299-CB46-4E2F-A335-FBB8B782DD6B}" srcOrd="4" destOrd="0" presId="urn:microsoft.com/office/officeart/2005/8/layout/cycle1"/>
    <dgm:cxn modelId="{7DFB5F0B-8BB9-4B9B-A280-270C91AF0EAD}" type="presParOf" srcId="{5942B469-9DFF-44BD-93CC-B6DFABF91761}" destId="{E6FD4C4A-F0C5-4810-81C1-5C034A857D87}" srcOrd="5" destOrd="0" presId="urn:microsoft.com/office/officeart/2005/8/layout/cycle1"/>
    <dgm:cxn modelId="{E55D8803-164D-4735-9549-0234CD9CFF8E}" type="presParOf" srcId="{5942B469-9DFF-44BD-93CC-B6DFABF91761}" destId="{C90023D6-32F7-4FF5-9649-8FF95EF0F019}" srcOrd="6" destOrd="0" presId="urn:microsoft.com/office/officeart/2005/8/layout/cycle1"/>
    <dgm:cxn modelId="{05023A98-3DF6-40DB-9FCF-E4A3AC3ABA28}" type="presParOf" srcId="{5942B469-9DFF-44BD-93CC-B6DFABF91761}" destId="{24C176F5-C140-426E-9616-67EC11BD3AA8}" srcOrd="7" destOrd="0" presId="urn:microsoft.com/office/officeart/2005/8/layout/cycle1"/>
    <dgm:cxn modelId="{52D85A74-0CB0-41D8-953C-C69A4C0EFCF4}" type="presParOf" srcId="{5942B469-9DFF-44BD-93CC-B6DFABF91761}" destId="{1D2FB3C4-1F23-420D-B66C-60BF5D706841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E75441E-0591-40F7-B23D-B317B718557F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40BD3E-0D57-4121-8DA5-AAEBD20E7A5A}">
      <dgm:prSet phldrT="[Text]"/>
      <dgm:spPr/>
      <dgm:t>
        <a:bodyPr/>
        <a:lstStyle/>
        <a:p>
          <a:r>
            <a:rPr lang="en-US" dirty="0" smtClean="0"/>
            <a:t>Discover</a:t>
          </a:r>
          <a:endParaRPr lang="en-US" dirty="0"/>
        </a:p>
      </dgm:t>
    </dgm:pt>
    <dgm:pt modelId="{248FABC3-74B4-418F-8097-B18D80C467F6}" type="parTrans" cxnId="{692E34CE-BAA4-41FA-A399-CF2A92B5531C}">
      <dgm:prSet/>
      <dgm:spPr/>
      <dgm:t>
        <a:bodyPr/>
        <a:lstStyle/>
        <a:p>
          <a:endParaRPr lang="en-US"/>
        </a:p>
      </dgm:t>
    </dgm:pt>
    <dgm:pt modelId="{782EFBDF-7272-49DC-9F07-B3D04D84EBF0}" type="sibTrans" cxnId="{692E34CE-BAA4-41FA-A399-CF2A92B5531C}">
      <dgm:prSet/>
      <dgm:spPr/>
      <dgm:t>
        <a:bodyPr/>
        <a:lstStyle/>
        <a:p>
          <a:endParaRPr lang="en-US"/>
        </a:p>
      </dgm:t>
    </dgm:pt>
    <dgm:pt modelId="{F8CF2DA8-8820-4432-AB31-EDB2ED91406F}">
      <dgm:prSet phldrT="[Text]"/>
      <dgm:spPr/>
      <dgm:t>
        <a:bodyPr/>
        <a:lstStyle/>
        <a:p>
          <a:r>
            <a:rPr lang="en-US" dirty="0" smtClean="0"/>
            <a:t>Engage</a:t>
          </a:r>
          <a:endParaRPr lang="en-US" dirty="0"/>
        </a:p>
      </dgm:t>
    </dgm:pt>
    <dgm:pt modelId="{DD359AA7-C13A-471C-9EC2-ED469A457A94}" type="parTrans" cxnId="{9C114F1F-1E3F-486F-A470-627F5222CD95}">
      <dgm:prSet/>
      <dgm:spPr/>
      <dgm:t>
        <a:bodyPr/>
        <a:lstStyle/>
        <a:p>
          <a:endParaRPr lang="en-US"/>
        </a:p>
      </dgm:t>
    </dgm:pt>
    <dgm:pt modelId="{5C67F9E4-83F5-42DE-97BE-9B189B2E3CA0}" type="sibTrans" cxnId="{9C114F1F-1E3F-486F-A470-627F5222CD95}">
      <dgm:prSet/>
      <dgm:spPr/>
      <dgm:t>
        <a:bodyPr/>
        <a:lstStyle/>
        <a:p>
          <a:endParaRPr lang="en-US"/>
        </a:p>
      </dgm:t>
    </dgm:pt>
    <dgm:pt modelId="{05171AC0-5ECC-4092-BFCF-4D4C540EE7ED}">
      <dgm:prSet phldrT="[Text]"/>
      <dgm:spPr/>
      <dgm:t>
        <a:bodyPr/>
        <a:lstStyle/>
        <a:p>
          <a:r>
            <a:rPr lang="en-US" dirty="0" smtClean="0"/>
            <a:t>Reflect</a:t>
          </a:r>
          <a:endParaRPr lang="en-US" dirty="0"/>
        </a:p>
      </dgm:t>
    </dgm:pt>
    <dgm:pt modelId="{BE07937B-465B-4DE3-9C07-3059C8B4044F}" type="parTrans" cxnId="{37D763C7-BA7A-4197-ABB1-7BA75B322D1F}">
      <dgm:prSet/>
      <dgm:spPr/>
      <dgm:t>
        <a:bodyPr/>
        <a:lstStyle/>
        <a:p>
          <a:endParaRPr lang="en-US"/>
        </a:p>
      </dgm:t>
    </dgm:pt>
    <dgm:pt modelId="{4016A6C4-DB8B-4CC4-B724-C07299C287F7}" type="sibTrans" cxnId="{37D763C7-BA7A-4197-ABB1-7BA75B322D1F}">
      <dgm:prSet/>
      <dgm:spPr/>
      <dgm:t>
        <a:bodyPr/>
        <a:lstStyle/>
        <a:p>
          <a:endParaRPr lang="en-US"/>
        </a:p>
      </dgm:t>
    </dgm:pt>
    <dgm:pt modelId="{5942B469-9DFF-44BD-93CC-B6DFABF91761}" type="pres">
      <dgm:prSet presAssocID="{AE75441E-0591-40F7-B23D-B317B718557F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AE38D35-A9D8-4BFE-B57E-0A55B90A518C}" type="pres">
      <dgm:prSet presAssocID="{0740BD3E-0D57-4121-8DA5-AAEBD20E7A5A}" presName="dummy" presStyleCnt="0"/>
      <dgm:spPr/>
    </dgm:pt>
    <dgm:pt modelId="{9142C23D-555F-4F46-8F0B-93A3BBFBA76B}" type="pres">
      <dgm:prSet presAssocID="{0740BD3E-0D57-4121-8DA5-AAEBD20E7A5A}" presName="node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721B90-DEFD-46F8-B2C0-5593994B8170}" type="pres">
      <dgm:prSet presAssocID="{782EFBDF-7272-49DC-9F07-B3D04D84EBF0}" presName="sibTrans" presStyleLbl="node1" presStyleIdx="0" presStyleCnt="3"/>
      <dgm:spPr/>
      <dgm:t>
        <a:bodyPr/>
        <a:lstStyle/>
        <a:p>
          <a:endParaRPr lang="en-US"/>
        </a:p>
      </dgm:t>
    </dgm:pt>
    <dgm:pt modelId="{B54CFF86-17DC-4F83-9027-461AEC4C3F84}" type="pres">
      <dgm:prSet presAssocID="{F8CF2DA8-8820-4432-AB31-EDB2ED91406F}" presName="dummy" presStyleCnt="0"/>
      <dgm:spPr/>
    </dgm:pt>
    <dgm:pt modelId="{5395B299-CB46-4E2F-A335-FBB8B782DD6B}" type="pres">
      <dgm:prSet presAssocID="{F8CF2DA8-8820-4432-AB31-EDB2ED91406F}" presName="node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FD4C4A-F0C5-4810-81C1-5C034A857D87}" type="pres">
      <dgm:prSet presAssocID="{5C67F9E4-83F5-42DE-97BE-9B189B2E3CA0}" presName="sibTrans" presStyleLbl="node1" presStyleIdx="1" presStyleCnt="3"/>
      <dgm:spPr/>
      <dgm:t>
        <a:bodyPr/>
        <a:lstStyle/>
        <a:p>
          <a:endParaRPr lang="en-US"/>
        </a:p>
      </dgm:t>
    </dgm:pt>
    <dgm:pt modelId="{C90023D6-32F7-4FF5-9649-8FF95EF0F019}" type="pres">
      <dgm:prSet presAssocID="{05171AC0-5ECC-4092-BFCF-4D4C540EE7ED}" presName="dummy" presStyleCnt="0"/>
      <dgm:spPr/>
    </dgm:pt>
    <dgm:pt modelId="{24C176F5-C140-426E-9616-67EC11BD3AA8}" type="pres">
      <dgm:prSet presAssocID="{05171AC0-5ECC-4092-BFCF-4D4C540EE7ED}" presName="node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2FB3C4-1F23-420D-B66C-60BF5D706841}" type="pres">
      <dgm:prSet presAssocID="{4016A6C4-DB8B-4CC4-B724-C07299C287F7}" presName="sibTrans" presStyleLbl="node1" presStyleIdx="2" presStyleCnt="3"/>
      <dgm:spPr/>
      <dgm:t>
        <a:bodyPr/>
        <a:lstStyle/>
        <a:p>
          <a:endParaRPr lang="en-US"/>
        </a:p>
      </dgm:t>
    </dgm:pt>
  </dgm:ptLst>
  <dgm:cxnLst>
    <dgm:cxn modelId="{4BB0DB4D-7A5B-4526-88E2-2A14FAEB76BB}" type="presOf" srcId="{4016A6C4-DB8B-4CC4-B724-C07299C287F7}" destId="{1D2FB3C4-1F23-420D-B66C-60BF5D706841}" srcOrd="0" destOrd="0" presId="urn:microsoft.com/office/officeart/2005/8/layout/cycle1"/>
    <dgm:cxn modelId="{C86E2520-4758-426A-9E2E-F6930E7B0BB1}" type="presOf" srcId="{0740BD3E-0D57-4121-8DA5-AAEBD20E7A5A}" destId="{9142C23D-555F-4F46-8F0B-93A3BBFBA76B}" srcOrd="0" destOrd="0" presId="urn:microsoft.com/office/officeart/2005/8/layout/cycle1"/>
    <dgm:cxn modelId="{692E34CE-BAA4-41FA-A399-CF2A92B5531C}" srcId="{AE75441E-0591-40F7-B23D-B317B718557F}" destId="{0740BD3E-0D57-4121-8DA5-AAEBD20E7A5A}" srcOrd="0" destOrd="0" parTransId="{248FABC3-74B4-418F-8097-B18D80C467F6}" sibTransId="{782EFBDF-7272-49DC-9F07-B3D04D84EBF0}"/>
    <dgm:cxn modelId="{CC5BAF50-F497-46CA-9717-DC561A510516}" type="presOf" srcId="{782EFBDF-7272-49DC-9F07-B3D04D84EBF0}" destId="{C3721B90-DEFD-46F8-B2C0-5593994B8170}" srcOrd="0" destOrd="0" presId="urn:microsoft.com/office/officeart/2005/8/layout/cycle1"/>
    <dgm:cxn modelId="{BDBF02D2-1F77-4F0F-9FDE-06E389FE2B1E}" type="presOf" srcId="{AE75441E-0591-40F7-B23D-B317B718557F}" destId="{5942B469-9DFF-44BD-93CC-B6DFABF91761}" srcOrd="0" destOrd="0" presId="urn:microsoft.com/office/officeart/2005/8/layout/cycle1"/>
    <dgm:cxn modelId="{15B05D37-CFD3-4DC6-A0C0-B2612DF1ED74}" type="presOf" srcId="{F8CF2DA8-8820-4432-AB31-EDB2ED91406F}" destId="{5395B299-CB46-4E2F-A335-FBB8B782DD6B}" srcOrd="0" destOrd="0" presId="urn:microsoft.com/office/officeart/2005/8/layout/cycle1"/>
    <dgm:cxn modelId="{9C114F1F-1E3F-486F-A470-627F5222CD95}" srcId="{AE75441E-0591-40F7-B23D-B317B718557F}" destId="{F8CF2DA8-8820-4432-AB31-EDB2ED91406F}" srcOrd="1" destOrd="0" parTransId="{DD359AA7-C13A-471C-9EC2-ED469A457A94}" sibTransId="{5C67F9E4-83F5-42DE-97BE-9B189B2E3CA0}"/>
    <dgm:cxn modelId="{37D763C7-BA7A-4197-ABB1-7BA75B322D1F}" srcId="{AE75441E-0591-40F7-B23D-B317B718557F}" destId="{05171AC0-5ECC-4092-BFCF-4D4C540EE7ED}" srcOrd="2" destOrd="0" parTransId="{BE07937B-465B-4DE3-9C07-3059C8B4044F}" sibTransId="{4016A6C4-DB8B-4CC4-B724-C07299C287F7}"/>
    <dgm:cxn modelId="{5B7BE226-AF5E-4E3B-B307-50327E9763F2}" type="presOf" srcId="{5C67F9E4-83F5-42DE-97BE-9B189B2E3CA0}" destId="{E6FD4C4A-F0C5-4810-81C1-5C034A857D87}" srcOrd="0" destOrd="0" presId="urn:microsoft.com/office/officeart/2005/8/layout/cycle1"/>
    <dgm:cxn modelId="{30E1B30D-D1DF-404A-985E-A021D42D3E9A}" type="presOf" srcId="{05171AC0-5ECC-4092-BFCF-4D4C540EE7ED}" destId="{24C176F5-C140-426E-9616-67EC11BD3AA8}" srcOrd="0" destOrd="0" presId="urn:microsoft.com/office/officeart/2005/8/layout/cycle1"/>
    <dgm:cxn modelId="{60A8DA23-5F69-4F69-80EF-68B723B77BC2}" type="presParOf" srcId="{5942B469-9DFF-44BD-93CC-B6DFABF91761}" destId="{9AE38D35-A9D8-4BFE-B57E-0A55B90A518C}" srcOrd="0" destOrd="0" presId="urn:microsoft.com/office/officeart/2005/8/layout/cycle1"/>
    <dgm:cxn modelId="{E024F9FC-3D97-47C8-A196-702F3CFBDED6}" type="presParOf" srcId="{5942B469-9DFF-44BD-93CC-B6DFABF91761}" destId="{9142C23D-555F-4F46-8F0B-93A3BBFBA76B}" srcOrd="1" destOrd="0" presId="urn:microsoft.com/office/officeart/2005/8/layout/cycle1"/>
    <dgm:cxn modelId="{846DE9AF-AF55-4DC1-B4B0-DC90CE55AE18}" type="presParOf" srcId="{5942B469-9DFF-44BD-93CC-B6DFABF91761}" destId="{C3721B90-DEFD-46F8-B2C0-5593994B8170}" srcOrd="2" destOrd="0" presId="urn:microsoft.com/office/officeart/2005/8/layout/cycle1"/>
    <dgm:cxn modelId="{606FD320-7ADA-49B2-A468-A309D9CFA1A3}" type="presParOf" srcId="{5942B469-9DFF-44BD-93CC-B6DFABF91761}" destId="{B54CFF86-17DC-4F83-9027-461AEC4C3F84}" srcOrd="3" destOrd="0" presId="urn:microsoft.com/office/officeart/2005/8/layout/cycle1"/>
    <dgm:cxn modelId="{3B5766E9-8234-4DF3-9E3F-CBDA09EEA178}" type="presParOf" srcId="{5942B469-9DFF-44BD-93CC-B6DFABF91761}" destId="{5395B299-CB46-4E2F-A335-FBB8B782DD6B}" srcOrd="4" destOrd="0" presId="urn:microsoft.com/office/officeart/2005/8/layout/cycle1"/>
    <dgm:cxn modelId="{5629C735-8DBB-405B-AE96-AF79B2030FE2}" type="presParOf" srcId="{5942B469-9DFF-44BD-93CC-B6DFABF91761}" destId="{E6FD4C4A-F0C5-4810-81C1-5C034A857D87}" srcOrd="5" destOrd="0" presId="urn:microsoft.com/office/officeart/2005/8/layout/cycle1"/>
    <dgm:cxn modelId="{01CE8267-A4B0-487D-B9DD-89202D208D95}" type="presParOf" srcId="{5942B469-9DFF-44BD-93CC-B6DFABF91761}" destId="{C90023D6-32F7-4FF5-9649-8FF95EF0F019}" srcOrd="6" destOrd="0" presId="urn:microsoft.com/office/officeart/2005/8/layout/cycle1"/>
    <dgm:cxn modelId="{5556C523-6075-4427-B2D5-A544CD045D35}" type="presParOf" srcId="{5942B469-9DFF-44BD-93CC-B6DFABF91761}" destId="{24C176F5-C140-426E-9616-67EC11BD3AA8}" srcOrd="7" destOrd="0" presId="urn:microsoft.com/office/officeart/2005/8/layout/cycle1"/>
    <dgm:cxn modelId="{0F93B6A2-1ED3-4824-95C8-4C9302FF2BE7}" type="presParOf" srcId="{5942B469-9DFF-44BD-93CC-B6DFABF91761}" destId="{1D2FB3C4-1F23-420D-B66C-60BF5D706841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E75441E-0591-40F7-B23D-B317B718557F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40BD3E-0D57-4121-8DA5-AAEBD20E7A5A}">
      <dgm:prSet phldrT="[Text]"/>
      <dgm:spPr/>
      <dgm:t>
        <a:bodyPr/>
        <a:lstStyle/>
        <a:p>
          <a:r>
            <a:rPr lang="en-US" dirty="0" smtClean="0"/>
            <a:t>Discover</a:t>
          </a:r>
          <a:endParaRPr lang="en-US" dirty="0"/>
        </a:p>
      </dgm:t>
    </dgm:pt>
    <dgm:pt modelId="{248FABC3-74B4-418F-8097-B18D80C467F6}" type="parTrans" cxnId="{692E34CE-BAA4-41FA-A399-CF2A92B5531C}">
      <dgm:prSet/>
      <dgm:spPr/>
      <dgm:t>
        <a:bodyPr/>
        <a:lstStyle/>
        <a:p>
          <a:endParaRPr lang="en-US"/>
        </a:p>
      </dgm:t>
    </dgm:pt>
    <dgm:pt modelId="{782EFBDF-7272-49DC-9F07-B3D04D84EBF0}" type="sibTrans" cxnId="{692E34CE-BAA4-41FA-A399-CF2A92B5531C}">
      <dgm:prSet/>
      <dgm:spPr/>
      <dgm:t>
        <a:bodyPr/>
        <a:lstStyle/>
        <a:p>
          <a:endParaRPr lang="en-US"/>
        </a:p>
      </dgm:t>
    </dgm:pt>
    <dgm:pt modelId="{F8CF2DA8-8820-4432-AB31-EDB2ED91406F}">
      <dgm:prSet phldrT="[Text]"/>
      <dgm:spPr/>
      <dgm:t>
        <a:bodyPr/>
        <a:lstStyle/>
        <a:p>
          <a:r>
            <a:rPr lang="en-US" dirty="0" smtClean="0"/>
            <a:t>Engage</a:t>
          </a:r>
          <a:endParaRPr lang="en-US" dirty="0"/>
        </a:p>
      </dgm:t>
    </dgm:pt>
    <dgm:pt modelId="{DD359AA7-C13A-471C-9EC2-ED469A457A94}" type="parTrans" cxnId="{9C114F1F-1E3F-486F-A470-627F5222CD95}">
      <dgm:prSet/>
      <dgm:spPr/>
      <dgm:t>
        <a:bodyPr/>
        <a:lstStyle/>
        <a:p>
          <a:endParaRPr lang="en-US"/>
        </a:p>
      </dgm:t>
    </dgm:pt>
    <dgm:pt modelId="{5C67F9E4-83F5-42DE-97BE-9B189B2E3CA0}" type="sibTrans" cxnId="{9C114F1F-1E3F-486F-A470-627F5222CD95}">
      <dgm:prSet/>
      <dgm:spPr/>
      <dgm:t>
        <a:bodyPr/>
        <a:lstStyle/>
        <a:p>
          <a:endParaRPr lang="en-US"/>
        </a:p>
      </dgm:t>
    </dgm:pt>
    <dgm:pt modelId="{05171AC0-5ECC-4092-BFCF-4D4C540EE7ED}">
      <dgm:prSet phldrT="[Text]"/>
      <dgm:spPr/>
      <dgm:t>
        <a:bodyPr/>
        <a:lstStyle/>
        <a:p>
          <a:r>
            <a:rPr lang="en-US" dirty="0" smtClean="0"/>
            <a:t>Reflect</a:t>
          </a:r>
          <a:endParaRPr lang="en-US" dirty="0"/>
        </a:p>
      </dgm:t>
    </dgm:pt>
    <dgm:pt modelId="{BE07937B-465B-4DE3-9C07-3059C8B4044F}" type="parTrans" cxnId="{37D763C7-BA7A-4197-ABB1-7BA75B322D1F}">
      <dgm:prSet/>
      <dgm:spPr/>
      <dgm:t>
        <a:bodyPr/>
        <a:lstStyle/>
        <a:p>
          <a:endParaRPr lang="en-US"/>
        </a:p>
      </dgm:t>
    </dgm:pt>
    <dgm:pt modelId="{4016A6C4-DB8B-4CC4-B724-C07299C287F7}" type="sibTrans" cxnId="{37D763C7-BA7A-4197-ABB1-7BA75B322D1F}">
      <dgm:prSet/>
      <dgm:spPr/>
      <dgm:t>
        <a:bodyPr/>
        <a:lstStyle/>
        <a:p>
          <a:endParaRPr lang="en-US"/>
        </a:p>
      </dgm:t>
    </dgm:pt>
    <dgm:pt modelId="{5942B469-9DFF-44BD-93CC-B6DFABF91761}" type="pres">
      <dgm:prSet presAssocID="{AE75441E-0591-40F7-B23D-B317B718557F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AE38D35-A9D8-4BFE-B57E-0A55B90A518C}" type="pres">
      <dgm:prSet presAssocID="{0740BD3E-0D57-4121-8DA5-AAEBD20E7A5A}" presName="dummy" presStyleCnt="0"/>
      <dgm:spPr/>
    </dgm:pt>
    <dgm:pt modelId="{9142C23D-555F-4F46-8F0B-93A3BBFBA76B}" type="pres">
      <dgm:prSet presAssocID="{0740BD3E-0D57-4121-8DA5-AAEBD20E7A5A}" presName="node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721B90-DEFD-46F8-B2C0-5593994B8170}" type="pres">
      <dgm:prSet presAssocID="{782EFBDF-7272-49DC-9F07-B3D04D84EBF0}" presName="sibTrans" presStyleLbl="node1" presStyleIdx="0" presStyleCnt="3"/>
      <dgm:spPr/>
      <dgm:t>
        <a:bodyPr/>
        <a:lstStyle/>
        <a:p>
          <a:endParaRPr lang="en-US"/>
        </a:p>
      </dgm:t>
    </dgm:pt>
    <dgm:pt modelId="{B54CFF86-17DC-4F83-9027-461AEC4C3F84}" type="pres">
      <dgm:prSet presAssocID="{F8CF2DA8-8820-4432-AB31-EDB2ED91406F}" presName="dummy" presStyleCnt="0"/>
      <dgm:spPr/>
    </dgm:pt>
    <dgm:pt modelId="{5395B299-CB46-4E2F-A335-FBB8B782DD6B}" type="pres">
      <dgm:prSet presAssocID="{F8CF2DA8-8820-4432-AB31-EDB2ED91406F}" presName="node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FD4C4A-F0C5-4810-81C1-5C034A857D87}" type="pres">
      <dgm:prSet presAssocID="{5C67F9E4-83F5-42DE-97BE-9B189B2E3CA0}" presName="sibTrans" presStyleLbl="node1" presStyleIdx="1" presStyleCnt="3"/>
      <dgm:spPr/>
      <dgm:t>
        <a:bodyPr/>
        <a:lstStyle/>
        <a:p>
          <a:endParaRPr lang="en-US"/>
        </a:p>
      </dgm:t>
    </dgm:pt>
    <dgm:pt modelId="{C90023D6-32F7-4FF5-9649-8FF95EF0F019}" type="pres">
      <dgm:prSet presAssocID="{05171AC0-5ECC-4092-BFCF-4D4C540EE7ED}" presName="dummy" presStyleCnt="0"/>
      <dgm:spPr/>
    </dgm:pt>
    <dgm:pt modelId="{24C176F5-C140-426E-9616-67EC11BD3AA8}" type="pres">
      <dgm:prSet presAssocID="{05171AC0-5ECC-4092-BFCF-4D4C540EE7ED}" presName="node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2FB3C4-1F23-420D-B66C-60BF5D706841}" type="pres">
      <dgm:prSet presAssocID="{4016A6C4-DB8B-4CC4-B724-C07299C287F7}" presName="sibTrans" presStyleLbl="node1" presStyleIdx="2" presStyleCnt="3"/>
      <dgm:spPr/>
      <dgm:t>
        <a:bodyPr/>
        <a:lstStyle/>
        <a:p>
          <a:endParaRPr lang="en-US"/>
        </a:p>
      </dgm:t>
    </dgm:pt>
  </dgm:ptLst>
  <dgm:cxnLst>
    <dgm:cxn modelId="{FDA4EFAC-2017-4AF7-994B-7EAA8C51BD0D}" type="presOf" srcId="{0740BD3E-0D57-4121-8DA5-AAEBD20E7A5A}" destId="{9142C23D-555F-4F46-8F0B-93A3BBFBA76B}" srcOrd="0" destOrd="0" presId="urn:microsoft.com/office/officeart/2005/8/layout/cycle1"/>
    <dgm:cxn modelId="{692E34CE-BAA4-41FA-A399-CF2A92B5531C}" srcId="{AE75441E-0591-40F7-B23D-B317B718557F}" destId="{0740BD3E-0D57-4121-8DA5-AAEBD20E7A5A}" srcOrd="0" destOrd="0" parTransId="{248FABC3-74B4-418F-8097-B18D80C467F6}" sibTransId="{782EFBDF-7272-49DC-9F07-B3D04D84EBF0}"/>
    <dgm:cxn modelId="{9A0B2A22-81E3-47DB-8A88-9F6F079CE19E}" type="presOf" srcId="{AE75441E-0591-40F7-B23D-B317B718557F}" destId="{5942B469-9DFF-44BD-93CC-B6DFABF91761}" srcOrd="0" destOrd="0" presId="urn:microsoft.com/office/officeart/2005/8/layout/cycle1"/>
    <dgm:cxn modelId="{F3B90743-69D0-49D9-93E1-B4B62BA7353C}" type="presOf" srcId="{05171AC0-5ECC-4092-BFCF-4D4C540EE7ED}" destId="{24C176F5-C140-426E-9616-67EC11BD3AA8}" srcOrd="0" destOrd="0" presId="urn:microsoft.com/office/officeart/2005/8/layout/cycle1"/>
    <dgm:cxn modelId="{05B39D7C-B7F3-4B00-8D49-96BD779ED1D3}" type="presOf" srcId="{5C67F9E4-83F5-42DE-97BE-9B189B2E3CA0}" destId="{E6FD4C4A-F0C5-4810-81C1-5C034A857D87}" srcOrd="0" destOrd="0" presId="urn:microsoft.com/office/officeart/2005/8/layout/cycle1"/>
    <dgm:cxn modelId="{E8643F91-F98E-4D1C-9E83-83D56D59CB35}" type="presOf" srcId="{4016A6C4-DB8B-4CC4-B724-C07299C287F7}" destId="{1D2FB3C4-1F23-420D-B66C-60BF5D706841}" srcOrd="0" destOrd="0" presId="urn:microsoft.com/office/officeart/2005/8/layout/cycle1"/>
    <dgm:cxn modelId="{9C114F1F-1E3F-486F-A470-627F5222CD95}" srcId="{AE75441E-0591-40F7-B23D-B317B718557F}" destId="{F8CF2DA8-8820-4432-AB31-EDB2ED91406F}" srcOrd="1" destOrd="0" parTransId="{DD359AA7-C13A-471C-9EC2-ED469A457A94}" sibTransId="{5C67F9E4-83F5-42DE-97BE-9B189B2E3CA0}"/>
    <dgm:cxn modelId="{12CA7F30-21C0-4A9B-924A-05F8A0D333AE}" type="presOf" srcId="{F8CF2DA8-8820-4432-AB31-EDB2ED91406F}" destId="{5395B299-CB46-4E2F-A335-FBB8B782DD6B}" srcOrd="0" destOrd="0" presId="urn:microsoft.com/office/officeart/2005/8/layout/cycle1"/>
    <dgm:cxn modelId="{E2B2E5A7-DFFA-4B07-BA2D-3D8A27E0726C}" type="presOf" srcId="{782EFBDF-7272-49DC-9F07-B3D04D84EBF0}" destId="{C3721B90-DEFD-46F8-B2C0-5593994B8170}" srcOrd="0" destOrd="0" presId="urn:microsoft.com/office/officeart/2005/8/layout/cycle1"/>
    <dgm:cxn modelId="{37D763C7-BA7A-4197-ABB1-7BA75B322D1F}" srcId="{AE75441E-0591-40F7-B23D-B317B718557F}" destId="{05171AC0-5ECC-4092-BFCF-4D4C540EE7ED}" srcOrd="2" destOrd="0" parTransId="{BE07937B-465B-4DE3-9C07-3059C8B4044F}" sibTransId="{4016A6C4-DB8B-4CC4-B724-C07299C287F7}"/>
    <dgm:cxn modelId="{6DC6991B-0BB4-4AD6-BE7B-E7B15E6FD45D}" type="presParOf" srcId="{5942B469-9DFF-44BD-93CC-B6DFABF91761}" destId="{9AE38D35-A9D8-4BFE-B57E-0A55B90A518C}" srcOrd="0" destOrd="0" presId="urn:microsoft.com/office/officeart/2005/8/layout/cycle1"/>
    <dgm:cxn modelId="{578CBA25-253E-44B7-BE56-FDB77DF1A1F7}" type="presParOf" srcId="{5942B469-9DFF-44BD-93CC-B6DFABF91761}" destId="{9142C23D-555F-4F46-8F0B-93A3BBFBA76B}" srcOrd="1" destOrd="0" presId="urn:microsoft.com/office/officeart/2005/8/layout/cycle1"/>
    <dgm:cxn modelId="{384BFAED-01B4-4EFE-B77A-C10ADBE07FF8}" type="presParOf" srcId="{5942B469-9DFF-44BD-93CC-B6DFABF91761}" destId="{C3721B90-DEFD-46F8-B2C0-5593994B8170}" srcOrd="2" destOrd="0" presId="urn:microsoft.com/office/officeart/2005/8/layout/cycle1"/>
    <dgm:cxn modelId="{B631C3D3-1BB8-45EE-B897-BB25D4FF772B}" type="presParOf" srcId="{5942B469-9DFF-44BD-93CC-B6DFABF91761}" destId="{B54CFF86-17DC-4F83-9027-461AEC4C3F84}" srcOrd="3" destOrd="0" presId="urn:microsoft.com/office/officeart/2005/8/layout/cycle1"/>
    <dgm:cxn modelId="{5F4F6954-89C1-4068-9416-D23DCA53ACF7}" type="presParOf" srcId="{5942B469-9DFF-44BD-93CC-B6DFABF91761}" destId="{5395B299-CB46-4E2F-A335-FBB8B782DD6B}" srcOrd="4" destOrd="0" presId="urn:microsoft.com/office/officeart/2005/8/layout/cycle1"/>
    <dgm:cxn modelId="{4ED93A73-7BE0-4C6D-8EA6-C288AA652566}" type="presParOf" srcId="{5942B469-9DFF-44BD-93CC-B6DFABF91761}" destId="{E6FD4C4A-F0C5-4810-81C1-5C034A857D87}" srcOrd="5" destOrd="0" presId="urn:microsoft.com/office/officeart/2005/8/layout/cycle1"/>
    <dgm:cxn modelId="{6B721EEC-5B00-4201-A5F7-FE222DDD5B37}" type="presParOf" srcId="{5942B469-9DFF-44BD-93CC-B6DFABF91761}" destId="{C90023D6-32F7-4FF5-9649-8FF95EF0F019}" srcOrd="6" destOrd="0" presId="urn:microsoft.com/office/officeart/2005/8/layout/cycle1"/>
    <dgm:cxn modelId="{82EF8374-CFA2-44F4-A40F-4F75DB082FDE}" type="presParOf" srcId="{5942B469-9DFF-44BD-93CC-B6DFABF91761}" destId="{24C176F5-C140-426E-9616-67EC11BD3AA8}" srcOrd="7" destOrd="0" presId="urn:microsoft.com/office/officeart/2005/8/layout/cycle1"/>
    <dgm:cxn modelId="{1890E7EA-C135-4972-BA24-894BA9B996CE}" type="presParOf" srcId="{5942B469-9DFF-44BD-93CC-B6DFABF91761}" destId="{1D2FB3C4-1F23-420D-B66C-60BF5D706841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42C23D-555F-4F46-8F0B-93A3BBFBA76B}">
      <dsp:nvSpPr>
        <dsp:cNvPr id="0" name=""/>
        <dsp:cNvSpPr/>
      </dsp:nvSpPr>
      <dsp:spPr>
        <a:xfrm>
          <a:off x="4695402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Discover</a:t>
          </a:r>
          <a:endParaRPr lang="en-US" sz="3200" kern="1200" dirty="0"/>
        </a:p>
      </dsp:txBody>
      <dsp:txXfrm>
        <a:off x="4695402" y="333237"/>
        <a:ext cx="1707802" cy="1707802"/>
      </dsp:txXfrm>
    </dsp:sp>
    <dsp:sp modelId="{C3721B90-DEFD-46F8-B2C0-5593994B8170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2961472"/>
            <a:gd name="adj4" fmla="val 53319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395B299-CB46-4E2F-A335-FBB8B782DD6B}">
      <dsp:nvSpPr>
        <dsp:cNvPr id="0" name=""/>
        <dsp:cNvSpPr/>
      </dsp:nvSpPr>
      <dsp:spPr>
        <a:xfrm>
          <a:off x="3260898" y="2817871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Engage</a:t>
          </a:r>
          <a:endParaRPr lang="en-US" sz="3200" kern="1200" dirty="0"/>
        </a:p>
      </dsp:txBody>
      <dsp:txXfrm>
        <a:off x="3260898" y="2817871"/>
        <a:ext cx="1707802" cy="1707802"/>
      </dsp:txXfrm>
    </dsp:sp>
    <dsp:sp modelId="{E6FD4C4A-F0C5-4810-81C1-5C034A857D87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0170043"/>
            <a:gd name="adj4" fmla="val 7261890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4C176F5-C140-426E-9616-67EC11BD3AA8}">
      <dsp:nvSpPr>
        <dsp:cNvPr id="0" name=""/>
        <dsp:cNvSpPr/>
      </dsp:nvSpPr>
      <dsp:spPr>
        <a:xfrm>
          <a:off x="1826394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Reflect</a:t>
          </a:r>
          <a:endParaRPr lang="en-US" sz="3200" kern="1200" dirty="0"/>
        </a:p>
      </dsp:txBody>
      <dsp:txXfrm>
        <a:off x="1826394" y="333237"/>
        <a:ext cx="1707802" cy="1707802"/>
      </dsp:txXfrm>
    </dsp:sp>
    <dsp:sp modelId="{1D2FB3C4-1F23-420D-B66C-60BF5D706841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6854496"/>
            <a:gd name="adj4" fmla="val 14968867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42C23D-555F-4F46-8F0B-93A3BBFBA76B}">
      <dsp:nvSpPr>
        <dsp:cNvPr id="0" name=""/>
        <dsp:cNvSpPr/>
      </dsp:nvSpPr>
      <dsp:spPr>
        <a:xfrm>
          <a:off x="4695402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Discover</a:t>
          </a:r>
          <a:endParaRPr lang="en-US" sz="3200" kern="1200" dirty="0"/>
        </a:p>
      </dsp:txBody>
      <dsp:txXfrm>
        <a:off x="4695402" y="333237"/>
        <a:ext cx="1707802" cy="1707802"/>
      </dsp:txXfrm>
    </dsp:sp>
    <dsp:sp modelId="{C3721B90-DEFD-46F8-B2C0-5593994B8170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2961472"/>
            <a:gd name="adj4" fmla="val 53319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395B299-CB46-4E2F-A335-FBB8B782DD6B}">
      <dsp:nvSpPr>
        <dsp:cNvPr id="0" name=""/>
        <dsp:cNvSpPr/>
      </dsp:nvSpPr>
      <dsp:spPr>
        <a:xfrm>
          <a:off x="3260898" y="2817871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Engage</a:t>
          </a:r>
          <a:endParaRPr lang="en-US" sz="3200" kern="1200" dirty="0"/>
        </a:p>
      </dsp:txBody>
      <dsp:txXfrm>
        <a:off x="3260898" y="2817871"/>
        <a:ext cx="1707802" cy="1707802"/>
      </dsp:txXfrm>
    </dsp:sp>
    <dsp:sp modelId="{E6FD4C4A-F0C5-4810-81C1-5C034A857D87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0170043"/>
            <a:gd name="adj4" fmla="val 7261890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4C176F5-C140-426E-9616-67EC11BD3AA8}">
      <dsp:nvSpPr>
        <dsp:cNvPr id="0" name=""/>
        <dsp:cNvSpPr/>
      </dsp:nvSpPr>
      <dsp:spPr>
        <a:xfrm>
          <a:off x="1826394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Reflect</a:t>
          </a:r>
          <a:endParaRPr lang="en-US" sz="3200" kern="1200" dirty="0"/>
        </a:p>
      </dsp:txBody>
      <dsp:txXfrm>
        <a:off x="1826394" y="333237"/>
        <a:ext cx="1707802" cy="1707802"/>
      </dsp:txXfrm>
    </dsp:sp>
    <dsp:sp modelId="{1D2FB3C4-1F23-420D-B66C-60BF5D706841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6854496"/>
            <a:gd name="adj4" fmla="val 14968867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42C23D-555F-4F46-8F0B-93A3BBFBA76B}">
      <dsp:nvSpPr>
        <dsp:cNvPr id="0" name=""/>
        <dsp:cNvSpPr/>
      </dsp:nvSpPr>
      <dsp:spPr>
        <a:xfrm>
          <a:off x="4695402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Discover</a:t>
          </a:r>
          <a:endParaRPr lang="en-US" sz="3200" kern="1200" dirty="0"/>
        </a:p>
      </dsp:txBody>
      <dsp:txXfrm>
        <a:off x="4695402" y="333237"/>
        <a:ext cx="1707802" cy="1707802"/>
      </dsp:txXfrm>
    </dsp:sp>
    <dsp:sp modelId="{C3721B90-DEFD-46F8-B2C0-5593994B8170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2961472"/>
            <a:gd name="adj4" fmla="val 53319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395B299-CB46-4E2F-A335-FBB8B782DD6B}">
      <dsp:nvSpPr>
        <dsp:cNvPr id="0" name=""/>
        <dsp:cNvSpPr/>
      </dsp:nvSpPr>
      <dsp:spPr>
        <a:xfrm>
          <a:off x="3260898" y="2817871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Engage</a:t>
          </a:r>
          <a:endParaRPr lang="en-US" sz="3200" kern="1200" dirty="0"/>
        </a:p>
      </dsp:txBody>
      <dsp:txXfrm>
        <a:off x="3260898" y="2817871"/>
        <a:ext cx="1707802" cy="1707802"/>
      </dsp:txXfrm>
    </dsp:sp>
    <dsp:sp modelId="{E6FD4C4A-F0C5-4810-81C1-5C034A857D87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0170043"/>
            <a:gd name="adj4" fmla="val 7261890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4C176F5-C140-426E-9616-67EC11BD3AA8}">
      <dsp:nvSpPr>
        <dsp:cNvPr id="0" name=""/>
        <dsp:cNvSpPr/>
      </dsp:nvSpPr>
      <dsp:spPr>
        <a:xfrm>
          <a:off x="1826394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Reflect</a:t>
          </a:r>
          <a:endParaRPr lang="en-US" sz="3200" kern="1200" dirty="0"/>
        </a:p>
      </dsp:txBody>
      <dsp:txXfrm>
        <a:off x="1826394" y="333237"/>
        <a:ext cx="1707802" cy="1707802"/>
      </dsp:txXfrm>
    </dsp:sp>
    <dsp:sp modelId="{1D2FB3C4-1F23-420D-B66C-60BF5D706841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6854496"/>
            <a:gd name="adj4" fmla="val 14968867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60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>
            <a:normAutofit/>
          </a:bodyPr>
          <a:lstStyle>
            <a:lvl1pPr marL="0" indent="0" algn="ctr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46276025-3DEB-46CF-8513-2FD13717983A}" type="datetimeFigureOut">
              <a:rPr lang="en-US" smtClean="0"/>
              <a:t>3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28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desmos.com/calculator/dur3vtfwqm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desmos.com/calculator/pr7ijgbjoh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youtu.be/t9S2JoeCGQA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georgewoodbury.com/Handouts/FLIP%208-3b%20Abs%20Val%20Func.pdf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400" dirty="0" smtClean="0"/>
              <a:t>Discovery &amp; Reflection in Developmental Mathematics</a:t>
            </a:r>
            <a:br>
              <a:rPr lang="en-US" sz="5400" dirty="0" smtClean="0"/>
            </a:b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5400" dirty="0" smtClean="0"/>
              <a:t>NADE – 2016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George Woodbury</a:t>
            </a:r>
          </a:p>
          <a:p>
            <a:r>
              <a:rPr lang="en-US" dirty="0" smtClean="0"/>
              <a:t>College of the Sequoias – Visalia, CA</a:t>
            </a:r>
          </a:p>
          <a:p>
            <a:r>
              <a:rPr lang="en-US" dirty="0" smtClean="0"/>
              <a:t>georgew@cos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094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After covering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…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63928"/>
              </p:ext>
            </p:extLst>
          </p:nvPr>
        </p:nvGraphicFramePr>
        <p:xfrm>
          <a:off x="2690813" y="1535113"/>
          <a:ext cx="37639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3" imgW="1091880" imgH="266400" progId="Equation.DSMT4">
                  <p:embed/>
                </p:oleObj>
              </mc:Choice>
              <mc:Fallback>
                <p:oleObj name="Equation" r:id="rId3" imgW="1091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0813" y="1535113"/>
                        <a:ext cx="376396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02802"/>
              </p:ext>
            </p:extLst>
          </p:nvPr>
        </p:nvGraphicFramePr>
        <p:xfrm>
          <a:off x="2035175" y="3429000"/>
          <a:ext cx="5075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5175" y="3429000"/>
                        <a:ext cx="507523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46871"/>
              </p:ext>
            </p:extLst>
          </p:nvPr>
        </p:nvGraphicFramePr>
        <p:xfrm>
          <a:off x="1138238" y="4343400"/>
          <a:ext cx="68691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7" imgW="1993680" imgH="266400" progId="Equation.DSMT4">
                  <p:embed/>
                </p:oleObj>
              </mc:Choice>
              <mc:Fallback>
                <p:oleObj name="Equation" r:id="rId7" imgW="1993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8238" y="4343400"/>
                        <a:ext cx="686911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90904"/>
              </p:ext>
            </p:extLst>
          </p:nvPr>
        </p:nvGraphicFramePr>
        <p:xfrm>
          <a:off x="2165350" y="5389562"/>
          <a:ext cx="481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5350" y="5389562"/>
                        <a:ext cx="4813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79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After covering …</a:t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Graphing Square Root Function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Here’s a graph. What’s the func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47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After covering …</a:t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Solving Quadratic Equations By Factoring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Here’s a solution set. </a:t>
            </a:r>
            <a:br>
              <a:rPr lang="en-US" dirty="0" smtClean="0"/>
            </a:br>
            <a:r>
              <a:rPr lang="en-US" dirty="0" smtClean="0"/>
              <a:t>What’s the equa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18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After covering …</a:t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Your Tur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3066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“</a:t>
            </a:r>
            <a:r>
              <a:rPr lang="en-US" dirty="0" err="1" smtClean="0"/>
              <a:t>Wolfram|Alpha</a:t>
            </a:r>
            <a:r>
              <a:rPr lang="en-US" dirty="0" smtClean="0"/>
              <a:t>”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63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Problem:</a:t>
            </a:r>
            <a:br>
              <a:rPr lang="en-US" dirty="0" smtClean="0"/>
            </a:br>
            <a:r>
              <a:rPr lang="en-US" dirty="0" smtClean="0"/>
              <a:t>Simplify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nswer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85511"/>
              </p:ext>
            </p:extLst>
          </p:nvPr>
        </p:nvGraphicFramePr>
        <p:xfrm>
          <a:off x="2895600" y="457200"/>
          <a:ext cx="271653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57200"/>
                        <a:ext cx="271653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78726"/>
              </p:ext>
            </p:extLst>
          </p:nvPr>
        </p:nvGraphicFramePr>
        <p:xfrm>
          <a:off x="3662363" y="4899025"/>
          <a:ext cx="11826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342720" imgH="368280" progId="Equation.DSMT4">
                  <p:embed/>
                </p:oleObj>
              </mc:Choice>
              <mc:Fallback>
                <p:oleObj name="Equation" r:id="rId5" imgW="3427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899025"/>
                        <a:ext cx="11826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069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Problem:</a:t>
            </a:r>
            <a:br>
              <a:rPr lang="en-US" dirty="0" smtClean="0"/>
            </a:br>
            <a:r>
              <a:rPr lang="en-US" dirty="0" smtClean="0"/>
              <a:t>Simplify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nswer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16615"/>
              </p:ext>
            </p:extLst>
          </p:nvPr>
        </p:nvGraphicFramePr>
        <p:xfrm>
          <a:off x="2776537" y="457200"/>
          <a:ext cx="530066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1536480" imgH="380880" progId="Equation.DSMT4">
                  <p:embed/>
                </p:oleObj>
              </mc:Choice>
              <mc:Fallback>
                <p:oleObj name="Equation" r:id="rId3" imgW="1536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537" y="457200"/>
                        <a:ext cx="5300663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33797"/>
              </p:ext>
            </p:extLst>
          </p:nvPr>
        </p:nvGraphicFramePr>
        <p:xfrm>
          <a:off x="3662363" y="4899025"/>
          <a:ext cx="11826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342720" imgH="368280" progId="Equation.DSMT4">
                  <p:embed/>
                </p:oleObj>
              </mc:Choice>
              <mc:Fallback>
                <p:oleObj name="Equation" r:id="rId5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899025"/>
                        <a:ext cx="11826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04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Problem:</a:t>
            </a:r>
            <a:br>
              <a:rPr lang="en-US" dirty="0" smtClean="0"/>
            </a:br>
            <a:r>
              <a:rPr lang="en-US" dirty="0" smtClean="0"/>
              <a:t>Simplify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nswer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763532"/>
              </p:ext>
            </p:extLst>
          </p:nvPr>
        </p:nvGraphicFramePr>
        <p:xfrm>
          <a:off x="2743200" y="457200"/>
          <a:ext cx="3460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1002960" imgH="380880" progId="Equation.DSMT4">
                  <p:embed/>
                </p:oleObj>
              </mc:Choice>
              <mc:Fallback>
                <p:oleObj name="Equation" r:id="rId3" imgW="1002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57200"/>
                        <a:ext cx="346075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02513"/>
              </p:ext>
            </p:extLst>
          </p:nvPr>
        </p:nvGraphicFramePr>
        <p:xfrm>
          <a:off x="2962275" y="5205413"/>
          <a:ext cx="2584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205413"/>
                        <a:ext cx="25844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72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Problem:</a:t>
            </a:r>
          </a:p>
          <a:p>
            <a:pPr marL="0" indent="0" algn="ctr">
              <a:buNone/>
            </a:pPr>
            <a:r>
              <a:rPr lang="en-US" dirty="0" smtClean="0"/>
              <a:t>Your Tur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nswer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0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Properties of Graphs</a:t>
            </a:r>
          </a:p>
          <a:p>
            <a:pPr marL="0" indent="0" algn="ctr">
              <a:buNone/>
            </a:pPr>
            <a:r>
              <a:rPr lang="en-US" dirty="0" smtClean="0"/>
              <a:t>Desmos.com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>
                <a:hlinkClick r:id="rId2"/>
              </a:rPr>
              <a:t>Graphing Parabol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801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es of Learning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8214698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3650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Properties of Graphs</a:t>
            </a:r>
          </a:p>
          <a:p>
            <a:pPr marL="0" indent="0" algn="ctr">
              <a:buNone/>
            </a:pPr>
            <a:r>
              <a:rPr lang="en-US" dirty="0" smtClean="0"/>
              <a:t>Desmos.com</a:t>
            </a:r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>
                <a:hlinkClick r:id="rId2"/>
              </a:rPr>
              <a:t>Translations (h &amp; 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588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Flipping the Classroom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>
                <a:hlinkClick r:id="rId2"/>
              </a:rPr>
              <a:t>Simplifying Radical Expression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5633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Flipping the Classroom</a:t>
            </a:r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>
                <a:hlinkClick r:id="rId2"/>
              </a:rPr>
              <a:t>Graphing Absolute Value Function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2371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gag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3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51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students a chance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ummarize what we have done</a:t>
            </a:r>
            <a:br>
              <a:rPr lang="en-US" dirty="0" smtClean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78328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students a chance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Explain concepts in their own words</a:t>
            </a:r>
            <a:br>
              <a:rPr lang="en-US" dirty="0" smtClean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8561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students a chance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Compare (and contrast) current topics to previous top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20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students a chance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ink about the “big pictur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614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-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e and contrast the process for solving a linear equation with the process for solving a simple linear inequality.</a:t>
            </a:r>
          </a:p>
        </p:txBody>
      </p:sp>
    </p:spTree>
    <p:extLst>
      <p:ext uri="{BB962C8B-B14F-4D97-AF65-F5344CB8AC3E}">
        <p14:creationId xmlns:p14="http://schemas.microsoft.com/office/powerpoint/2010/main" val="328986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4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-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technique would be most efficient for graphing the following lines – graphing by intercepts or graphing by slope? Why?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08442"/>
              </p:ext>
            </p:extLst>
          </p:nvPr>
        </p:nvGraphicFramePr>
        <p:xfrm>
          <a:off x="990600" y="4419600"/>
          <a:ext cx="324104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736560" imgH="190440" progId="Equation.DSMT4">
                  <p:embed/>
                </p:oleObj>
              </mc:Choice>
              <mc:Fallback>
                <p:oleObj name="Equation" r:id="rId3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324104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68787"/>
              </p:ext>
            </p:extLst>
          </p:nvPr>
        </p:nvGraphicFramePr>
        <p:xfrm>
          <a:off x="5129212" y="3962400"/>
          <a:ext cx="2795588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634680" imgH="368280" progId="Equation.DSMT4">
                  <p:embed/>
                </p:oleObj>
              </mc:Choice>
              <mc:Fallback>
                <p:oleObj name="Equation" r:id="rId5" imgW="63468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2" y="3962400"/>
                        <a:ext cx="2795588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28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-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an example of a system of linear equations that would be better solved by using the substitution method than the elimination method.</a:t>
            </a:r>
          </a:p>
          <a:p>
            <a:r>
              <a:rPr lang="en-US" dirty="0"/>
              <a:t>Give an example of a system of linear equations that would be better solved by using the </a:t>
            </a:r>
            <a:r>
              <a:rPr lang="en-US" dirty="0" smtClean="0"/>
              <a:t>elimination method </a:t>
            </a:r>
            <a:r>
              <a:rPr lang="en-US" dirty="0"/>
              <a:t>than the </a:t>
            </a:r>
            <a:r>
              <a:rPr lang="en-US" dirty="0" smtClean="0"/>
              <a:t>substitution </a:t>
            </a:r>
            <a:r>
              <a:rPr lang="en-US" dirty="0"/>
              <a:t>method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94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-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e the process of finding the intercepts of a parabola to finding the intercepts of a line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6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– In Clas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erve the last 5 minutes of class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ummarize that day’s material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reflective question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students to share their observations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66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es of Learning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7185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2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u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believe that true learning only occurs when students are allowed to participate in the discovery of procedures and problem solving strategies, rather than being handed a recipe of steps to follow. </a:t>
            </a:r>
          </a:p>
        </p:txBody>
      </p:sp>
    </p:spTree>
    <p:extLst>
      <p:ext uri="{BB962C8B-B14F-4D97-AF65-F5344CB8AC3E}">
        <p14:creationId xmlns:p14="http://schemas.microsoft.com/office/powerpoint/2010/main" val="368711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udents learn more when they are actively engaged and participating in the process, taking responsibility for their own learning.</a:t>
            </a:r>
          </a:p>
        </p:txBody>
      </p:sp>
    </p:spTree>
    <p:extLst>
      <p:ext uri="{BB962C8B-B14F-4D97-AF65-F5344CB8AC3E}">
        <p14:creationId xmlns:p14="http://schemas.microsoft.com/office/powerpoint/2010/main" val="163961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believe that students must be constantly encouraged to reflect upon what they have learned.</a:t>
            </a:r>
          </a:p>
        </p:txBody>
      </p:sp>
    </p:spTree>
    <p:extLst>
      <p:ext uri="{BB962C8B-B14F-4D97-AF65-F5344CB8AC3E}">
        <p14:creationId xmlns:p14="http://schemas.microsoft.com/office/powerpoint/2010/main" val="391703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understanding the differences and commonalities between the current concept and previous concepts helps students develop a true understanding of the material.</a:t>
            </a:r>
          </a:p>
        </p:txBody>
      </p:sp>
    </p:spTree>
    <p:extLst>
      <p:ext uri="{BB962C8B-B14F-4D97-AF65-F5344CB8AC3E}">
        <p14:creationId xmlns:p14="http://schemas.microsoft.com/office/powerpoint/2010/main" val="321840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Developmental Math students really discover this material?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’m not looking for my students to discover independently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 do want my students to participate in the discove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854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es of Learning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88546102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86020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Questions? Comments?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eorgew@cos.edu</a:t>
            </a:r>
          </a:p>
          <a:p>
            <a:pPr marL="0" indent="0">
              <a:buNone/>
            </a:pPr>
            <a:r>
              <a:rPr lang="en-US" dirty="0" smtClean="0"/>
              <a:t>@</a:t>
            </a:r>
            <a:r>
              <a:rPr lang="en-US" dirty="0" err="1" smtClean="0"/>
              <a:t>georgewoodbury</a:t>
            </a:r>
            <a:r>
              <a:rPr lang="en-US" dirty="0" smtClean="0"/>
              <a:t> on Twitter</a:t>
            </a:r>
          </a:p>
          <a:p>
            <a:pPr marL="0" indent="0">
              <a:buNone/>
            </a:pPr>
            <a:r>
              <a:rPr lang="en-US" dirty="0" smtClean="0"/>
              <a:t>georgewoodbury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7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I teach I try to lead the discovery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volve student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Collaborate, not dictat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Help students to develop that “little voic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59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The Revers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94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Multiply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51181"/>
              </p:ext>
            </p:extLst>
          </p:nvPr>
        </p:nvGraphicFramePr>
        <p:xfrm>
          <a:off x="914400" y="1600200"/>
          <a:ext cx="27590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275907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71807"/>
              </p:ext>
            </p:extLst>
          </p:nvPr>
        </p:nvGraphicFramePr>
        <p:xfrm>
          <a:off x="914400" y="2821781"/>
          <a:ext cx="2803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21781"/>
                        <a:ext cx="2803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14418"/>
              </p:ext>
            </p:extLst>
          </p:nvPr>
        </p:nvGraphicFramePr>
        <p:xfrm>
          <a:off x="914400" y="4038727"/>
          <a:ext cx="2803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727"/>
                        <a:ext cx="2803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83181"/>
              </p:ext>
            </p:extLst>
          </p:nvPr>
        </p:nvGraphicFramePr>
        <p:xfrm>
          <a:off x="914400" y="5255673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5673"/>
                        <a:ext cx="302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68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Multiply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29163"/>
              </p:ext>
            </p:extLst>
          </p:nvPr>
        </p:nvGraphicFramePr>
        <p:xfrm>
          <a:off x="914400" y="1602580"/>
          <a:ext cx="57372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02580"/>
                        <a:ext cx="5737225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0121"/>
              </p:ext>
            </p:extLst>
          </p:nvPr>
        </p:nvGraphicFramePr>
        <p:xfrm>
          <a:off x="914400" y="2820987"/>
          <a:ext cx="5738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20987"/>
                        <a:ext cx="5738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38094"/>
              </p:ext>
            </p:extLst>
          </p:nvPr>
        </p:nvGraphicFramePr>
        <p:xfrm>
          <a:off x="914400" y="4038600"/>
          <a:ext cx="556260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5562601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71681"/>
              </p:ext>
            </p:extLst>
          </p:nvPr>
        </p:nvGraphicFramePr>
        <p:xfrm>
          <a:off x="914400" y="5256213"/>
          <a:ext cx="5781676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6213"/>
                        <a:ext cx="5781676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3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What did I multiply to get an answer of 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14320"/>
              </p:ext>
            </p:extLst>
          </p:nvPr>
        </p:nvGraphicFramePr>
        <p:xfrm>
          <a:off x="3236119" y="1665288"/>
          <a:ext cx="26717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774360" imgH="190440" progId="Equation.DSMT4">
                  <p:embed/>
                </p:oleObj>
              </mc:Choice>
              <mc:Fallback>
                <p:oleObj name="Equation" r:id="rId3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6119" y="1665288"/>
                        <a:ext cx="267176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89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82</TotalTime>
  <Words>406</Words>
  <Application>Microsoft Office PowerPoint</Application>
  <PresentationFormat>On-screen Show (4:3)</PresentationFormat>
  <Paragraphs>120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entury Gothic</vt:lpstr>
      <vt:lpstr>Courier New</vt:lpstr>
      <vt:lpstr>Palatino Linotype</vt:lpstr>
      <vt:lpstr>Executive</vt:lpstr>
      <vt:lpstr>Equation</vt:lpstr>
      <vt:lpstr>Discovery &amp; Reflection in Developmental Mathematics  NADE – 2016</vt:lpstr>
      <vt:lpstr>Cycles of Learning</vt:lpstr>
      <vt:lpstr>Discover</vt:lpstr>
      <vt:lpstr>Discover</vt:lpstr>
      <vt:lpstr>Discover</vt:lpstr>
      <vt:lpstr>Self Discove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lf Discovery</vt:lpstr>
      <vt:lpstr>PowerPoint Presentation</vt:lpstr>
      <vt:lpstr>PowerPoint Presentation</vt:lpstr>
      <vt:lpstr>PowerPoint Presentation</vt:lpstr>
      <vt:lpstr>PowerPoint Presentation</vt:lpstr>
      <vt:lpstr>Self Discovery</vt:lpstr>
      <vt:lpstr>Self Discovery</vt:lpstr>
      <vt:lpstr>Self Discovery</vt:lpstr>
      <vt:lpstr>Self Discovery</vt:lpstr>
      <vt:lpstr>Engage</vt:lpstr>
      <vt:lpstr>Reflect</vt:lpstr>
      <vt:lpstr>Reflect</vt:lpstr>
      <vt:lpstr>Reflect</vt:lpstr>
      <vt:lpstr>Reflect</vt:lpstr>
      <vt:lpstr>Reflect</vt:lpstr>
      <vt:lpstr>Reflect - Example</vt:lpstr>
      <vt:lpstr>Reflect - Example</vt:lpstr>
      <vt:lpstr>Reflect - Example</vt:lpstr>
      <vt:lpstr>Reflect - Example</vt:lpstr>
      <vt:lpstr>Reflect – In Class</vt:lpstr>
      <vt:lpstr>Cycles of Learning</vt:lpstr>
      <vt:lpstr>Summary</vt:lpstr>
      <vt:lpstr>True Learning</vt:lpstr>
      <vt:lpstr>Active Learning</vt:lpstr>
      <vt:lpstr>Reflection</vt:lpstr>
      <vt:lpstr>Reflection</vt:lpstr>
      <vt:lpstr>Cycles of Learning</vt:lpstr>
      <vt:lpstr>Feedback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ycles of Learning</dc:title>
  <dc:creator>George</dc:creator>
  <cp:lastModifiedBy>George</cp:lastModifiedBy>
  <cp:revision>29</cp:revision>
  <dcterms:created xsi:type="dcterms:W3CDTF">2014-11-05T00:46:24Z</dcterms:created>
  <dcterms:modified xsi:type="dcterms:W3CDTF">2016-03-17T04:36:50Z</dcterms:modified>
</cp:coreProperties>
</file>